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64FF" w:rsidRDefault="002664FF" w:rsidP="006A65A6">
      <w:pPr>
        <w:spacing w:line="240" w:lineRule="auto"/>
        <w:jc w:val="center"/>
        <w:rPr>
          <w:sz w:val="24"/>
          <w:szCs w:val="24"/>
        </w:rPr>
      </w:pPr>
    </w:p>
    <w:p w:rsidR="002664FF" w:rsidRDefault="002664FF" w:rsidP="006A65A6">
      <w:pPr>
        <w:spacing w:line="240" w:lineRule="auto"/>
        <w:jc w:val="center"/>
        <w:rPr>
          <w:sz w:val="24"/>
          <w:szCs w:val="24"/>
        </w:rPr>
      </w:pPr>
    </w:p>
    <w:p w:rsidR="008A1B3F" w:rsidRPr="002664FF" w:rsidRDefault="00A24A43" w:rsidP="006A65A6">
      <w:pPr>
        <w:spacing w:line="240" w:lineRule="auto"/>
        <w:jc w:val="center"/>
        <w:rPr>
          <w:sz w:val="24"/>
          <w:szCs w:val="24"/>
          <w:u w:val="single"/>
        </w:rPr>
      </w:pPr>
      <w:bookmarkStart w:id="0" w:name="_GoBack"/>
      <w:bookmarkEnd w:id="0"/>
      <w:r w:rsidRPr="006A65A6">
        <w:rPr>
          <w:sz w:val="24"/>
          <w:szCs w:val="24"/>
          <w:u w:val="single"/>
        </w:rPr>
        <w:t>ΟΜΑΔΑ Α΄</w:t>
      </w:r>
      <w:r w:rsidR="007031D9" w:rsidRPr="006A65A6">
        <w:rPr>
          <w:sz w:val="24"/>
          <w:szCs w:val="24"/>
        </w:rPr>
        <w:t xml:space="preserve">  </w:t>
      </w:r>
    </w:p>
    <w:p w:rsidR="005A5009" w:rsidRPr="006A65A6" w:rsidRDefault="00E10B0F" w:rsidP="00E10B0F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6A65A6">
        <w:rPr>
          <w:sz w:val="24"/>
          <w:szCs w:val="24"/>
        </w:rPr>
        <w:t>Να λύσετε τις πιο κάτω εξισώσεις:</w:t>
      </w:r>
      <w:r w:rsidR="006A65A6" w:rsidRPr="006A65A6">
        <w:rPr>
          <w:sz w:val="24"/>
          <w:szCs w:val="24"/>
        </w:rPr>
        <w:t xml:space="preserve"> (β. 6 , 7, 9)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67"/>
        <w:gridCol w:w="3543"/>
        <w:gridCol w:w="4188"/>
      </w:tblGrid>
      <w:tr w:rsidR="006A65A6" w:rsidRPr="006A65A6" w:rsidTr="00554C88">
        <w:trPr>
          <w:trHeight w:val="4299"/>
        </w:trPr>
        <w:tc>
          <w:tcPr>
            <w:tcW w:w="2867" w:type="dxa"/>
          </w:tcPr>
          <w:p w:rsidR="006A65A6" w:rsidRPr="006A65A6" w:rsidRDefault="006A65A6" w:rsidP="006A65A6">
            <w:pPr>
              <w:pStyle w:val="ListParagraph"/>
              <w:ind w:left="0"/>
              <w:rPr>
                <w:sz w:val="24"/>
                <w:szCs w:val="24"/>
              </w:rPr>
            </w:pPr>
            <w:r w:rsidRPr="006A65A6">
              <w:rPr>
                <w:sz w:val="24"/>
                <w:szCs w:val="24"/>
              </w:rPr>
              <w:t>(α) 2χ─6χ+4= 3χ─10</w:t>
            </w:r>
          </w:p>
        </w:tc>
        <w:tc>
          <w:tcPr>
            <w:tcW w:w="3543" w:type="dxa"/>
          </w:tcPr>
          <w:p w:rsidR="006A65A6" w:rsidRPr="006A65A6" w:rsidRDefault="006A65A6" w:rsidP="006A65A6">
            <w:pPr>
              <w:pStyle w:val="ListParagraph"/>
              <w:ind w:left="0"/>
              <w:rPr>
                <w:sz w:val="24"/>
                <w:szCs w:val="24"/>
              </w:rPr>
            </w:pPr>
            <w:r w:rsidRPr="006A65A6">
              <w:rPr>
                <w:sz w:val="24"/>
                <w:szCs w:val="24"/>
              </w:rPr>
              <w:t>(β)  3(2χ─5)─2χ+3=2(2χ+1)─4</w:t>
            </w:r>
          </w:p>
        </w:tc>
        <w:tc>
          <w:tcPr>
            <w:tcW w:w="4188" w:type="dxa"/>
          </w:tcPr>
          <w:p w:rsidR="006A65A6" w:rsidRPr="006A65A6" w:rsidRDefault="006A65A6" w:rsidP="006A65A6">
            <w:pPr>
              <w:pStyle w:val="ListParagraph"/>
              <w:ind w:left="0"/>
              <w:rPr>
                <w:sz w:val="24"/>
                <w:szCs w:val="24"/>
              </w:rPr>
            </w:pPr>
            <w:r w:rsidRPr="006A65A6">
              <w:rPr>
                <w:sz w:val="24"/>
                <w:szCs w:val="24"/>
              </w:rPr>
              <w:t xml:space="preserve">(γ)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(χ+7)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χ-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1-5χ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2</m:t>
                  </m:r>
                </m:den>
              </m:f>
            </m:oMath>
          </w:p>
        </w:tc>
      </w:tr>
    </w:tbl>
    <w:p w:rsidR="003111BE" w:rsidRPr="003111BE" w:rsidRDefault="003111BE" w:rsidP="003111BE">
      <w:pPr>
        <w:pStyle w:val="ListParagraph"/>
        <w:ind w:left="502"/>
        <w:rPr>
          <w:rFonts w:eastAsiaTheme="minorEastAsia"/>
          <w:sz w:val="24"/>
          <w:szCs w:val="24"/>
        </w:rPr>
      </w:pPr>
    </w:p>
    <w:p w:rsidR="008260F7" w:rsidRPr="003111BE" w:rsidRDefault="008260F7" w:rsidP="003111BE">
      <w:pPr>
        <w:pStyle w:val="ListParagraph"/>
        <w:numPr>
          <w:ilvl w:val="0"/>
          <w:numId w:val="4"/>
        </w:numPr>
        <w:rPr>
          <w:rFonts w:eastAsiaTheme="minorEastAsia"/>
          <w:b/>
          <w:sz w:val="24"/>
          <w:szCs w:val="24"/>
        </w:rPr>
      </w:pPr>
      <w:r w:rsidRPr="003111BE">
        <w:rPr>
          <w:sz w:val="24"/>
          <w:szCs w:val="24"/>
        </w:rPr>
        <w:t>Να λύσετε τους πιο κάτω τύπους ως προς το γράμμα της παρένθεσης.</w:t>
      </w:r>
      <w:r w:rsidR="00630AC4">
        <w:rPr>
          <w:sz w:val="24"/>
          <w:szCs w:val="24"/>
        </w:rPr>
        <w:t xml:space="preserve"> (β. 12)</w:t>
      </w:r>
    </w:p>
    <w:p w:rsidR="008260F7" w:rsidRPr="006A65A6" w:rsidRDefault="008260F7" w:rsidP="008260F7">
      <w:pPr>
        <w:pStyle w:val="ListParagraph"/>
        <w:rPr>
          <w:rFonts w:eastAsiaTheme="minorEastAsia"/>
          <w:sz w:val="24"/>
          <w:szCs w:val="24"/>
        </w:rPr>
      </w:pPr>
      <w:r w:rsidRPr="006A65A6">
        <w:rPr>
          <w:sz w:val="24"/>
          <w:szCs w:val="24"/>
        </w:rPr>
        <w:t xml:space="preserve">(α)  ψ=χ-3     (χ)                  </w:t>
      </w:r>
      <w:r w:rsidR="004B4299" w:rsidRPr="006A65A6">
        <w:rPr>
          <w:sz w:val="24"/>
          <w:szCs w:val="24"/>
        </w:rPr>
        <w:t xml:space="preserve">    </w:t>
      </w:r>
      <w:r w:rsidRPr="006A65A6">
        <w:rPr>
          <w:sz w:val="24"/>
          <w:szCs w:val="24"/>
        </w:rPr>
        <w:t xml:space="preserve">  </w:t>
      </w:r>
      <w:r w:rsidR="004B4299" w:rsidRPr="006A65A6">
        <w:rPr>
          <w:sz w:val="24"/>
          <w:szCs w:val="24"/>
        </w:rPr>
        <w:t xml:space="preserve">          </w:t>
      </w:r>
      <w:r w:rsidRPr="006A65A6">
        <w:rPr>
          <w:sz w:val="24"/>
          <w:szCs w:val="24"/>
        </w:rPr>
        <w:t xml:space="preserve">   (β)  </w:t>
      </w:r>
      <w:r w:rsidR="004B4299" w:rsidRPr="006A65A6">
        <w:rPr>
          <w:sz w:val="24"/>
          <w:szCs w:val="24"/>
        </w:rPr>
        <w:t xml:space="preserve">Ε = 2αγ +2βγ   (β)      </w:t>
      </w:r>
      <w:r w:rsidR="003111BE">
        <w:rPr>
          <w:sz w:val="24"/>
          <w:szCs w:val="24"/>
        </w:rPr>
        <w:t xml:space="preserve">                   </w:t>
      </w:r>
      <w:r w:rsidR="004B4299" w:rsidRPr="006A65A6">
        <w:rPr>
          <w:sz w:val="24"/>
          <w:szCs w:val="24"/>
        </w:rPr>
        <w:t xml:space="preserve">      (γ)      Ε =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m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4B4299" w:rsidRPr="006A65A6">
        <w:rPr>
          <w:rFonts w:eastAsiaTheme="minorEastAsia"/>
          <w:sz w:val="24"/>
          <w:szCs w:val="24"/>
        </w:rPr>
        <w:t xml:space="preserve">      (</w:t>
      </w:r>
      <m:oMath>
        <m:r>
          <w:rPr>
            <w:rFonts w:ascii="Cambria Math" w:eastAsiaTheme="minorEastAsia" w:hAnsi="Cambria Math"/>
            <w:sz w:val="24"/>
            <w:szCs w:val="24"/>
          </w:rPr>
          <m:t>v)</m:t>
        </m:r>
      </m:oMath>
    </w:p>
    <w:p w:rsidR="004B4299" w:rsidRPr="006A65A6" w:rsidRDefault="004B4299" w:rsidP="004B4299">
      <w:pPr>
        <w:rPr>
          <w:sz w:val="24"/>
          <w:szCs w:val="24"/>
        </w:rPr>
      </w:pPr>
    </w:p>
    <w:p w:rsidR="004B4299" w:rsidRPr="006A65A6" w:rsidRDefault="004B4299" w:rsidP="004B4299">
      <w:pPr>
        <w:rPr>
          <w:sz w:val="24"/>
          <w:szCs w:val="24"/>
        </w:rPr>
      </w:pPr>
    </w:p>
    <w:p w:rsidR="004B4299" w:rsidRPr="006A65A6" w:rsidRDefault="004B4299" w:rsidP="004B4299">
      <w:pPr>
        <w:rPr>
          <w:sz w:val="24"/>
          <w:szCs w:val="24"/>
        </w:rPr>
      </w:pPr>
    </w:p>
    <w:p w:rsidR="003111BE" w:rsidRPr="006A65A6" w:rsidRDefault="003111BE" w:rsidP="004B4299">
      <w:pPr>
        <w:rPr>
          <w:sz w:val="24"/>
          <w:szCs w:val="24"/>
        </w:rPr>
      </w:pPr>
    </w:p>
    <w:p w:rsidR="00DF4065" w:rsidRDefault="00DF4065" w:rsidP="00DF4065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i</w:t>
      </w:r>
      <w:r w:rsidRPr="00DF4065">
        <w:rPr>
          <w:sz w:val="24"/>
          <w:szCs w:val="24"/>
        </w:rPr>
        <w:t>)</w:t>
      </w:r>
      <w:r w:rsidR="004B4299" w:rsidRPr="006A65A6">
        <w:rPr>
          <w:sz w:val="24"/>
          <w:szCs w:val="24"/>
        </w:rPr>
        <w:t xml:space="preserve">Να βρείτε την τιμή του  α ώστε η εξίσωση </w:t>
      </w:r>
      <w:r w:rsidR="00195AA8" w:rsidRPr="006A65A6">
        <w:rPr>
          <w:sz w:val="24"/>
          <w:szCs w:val="24"/>
        </w:rPr>
        <w:t xml:space="preserve">                  </w:t>
      </w:r>
      <w:r w:rsidRPr="00DF4065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ii</w:t>
      </w:r>
      <w:r w:rsidRPr="00DF4065">
        <w:rPr>
          <w:sz w:val="24"/>
          <w:szCs w:val="24"/>
        </w:rPr>
        <w:t>)</w:t>
      </w:r>
      <w:r w:rsidR="00195AA8" w:rsidRPr="006A65A6">
        <w:rPr>
          <w:sz w:val="24"/>
          <w:szCs w:val="24"/>
        </w:rPr>
        <w:t xml:space="preserve">  Να βρείτε τις τιμές των α και β ώστε η </w:t>
      </w:r>
      <w:r>
        <w:rPr>
          <w:sz w:val="24"/>
          <w:szCs w:val="24"/>
        </w:rPr>
        <w:t xml:space="preserve">     </w:t>
      </w:r>
    </w:p>
    <w:p w:rsidR="00195AA8" w:rsidRPr="00DF4065" w:rsidRDefault="00DF4065" w:rsidP="00DF4065">
      <w:pPr>
        <w:pStyle w:val="ListParagraph"/>
        <w:ind w:left="502"/>
        <w:rPr>
          <w:sz w:val="24"/>
          <w:szCs w:val="24"/>
        </w:rPr>
      </w:pPr>
      <w:r w:rsidRPr="00DF4065">
        <w:rPr>
          <w:sz w:val="24"/>
          <w:szCs w:val="24"/>
        </w:rPr>
        <w:t xml:space="preserve"> αχ -7= 2χ-5 +7</w:t>
      </w:r>
      <w:r w:rsidRPr="00DF4065">
        <w:rPr>
          <w:rFonts w:eastAsia="Times New Roman" w:cs="Times New Roman"/>
          <w:sz w:val="24"/>
          <w:szCs w:val="24"/>
          <w:lang w:eastAsia="el-GR"/>
        </w:rPr>
        <w:t xml:space="preserve">     </w:t>
      </w:r>
      <w:r w:rsidRPr="00DF4065">
        <w:rPr>
          <w:sz w:val="24"/>
          <w:szCs w:val="24"/>
        </w:rPr>
        <w:t>να είναι αδύνατη.</w:t>
      </w:r>
      <w:r w:rsidR="00195AA8" w:rsidRPr="00DF4065">
        <w:rPr>
          <w:rFonts w:eastAsia="Times New Roman" w:cs="Times New Roman"/>
          <w:sz w:val="24"/>
          <w:szCs w:val="24"/>
          <w:lang w:eastAsia="el-GR"/>
        </w:rPr>
        <w:t xml:space="preserve">             </w:t>
      </w:r>
      <w:r>
        <w:rPr>
          <w:rFonts w:eastAsia="Times New Roman" w:cs="Times New Roman"/>
          <w:sz w:val="24"/>
          <w:szCs w:val="24"/>
          <w:lang w:eastAsia="el-GR"/>
        </w:rPr>
        <w:t xml:space="preserve">                       </w:t>
      </w:r>
      <w:r w:rsidRPr="00DF4065">
        <w:rPr>
          <w:sz w:val="24"/>
          <w:szCs w:val="24"/>
        </w:rPr>
        <w:t>εξίσωση</w:t>
      </w:r>
      <w:r w:rsidR="00195AA8" w:rsidRPr="00DF4065">
        <w:rPr>
          <w:rFonts w:eastAsia="Times New Roman" w:cs="Times New Roman"/>
          <w:sz w:val="24"/>
          <w:szCs w:val="24"/>
          <w:lang w:eastAsia="el-GR"/>
        </w:rPr>
        <w:t xml:space="preserve">   </w:t>
      </w:r>
      <w:r w:rsidRPr="00DF4065">
        <w:rPr>
          <w:rFonts w:eastAsia="Times New Roman" w:cs="Times New Roman"/>
          <w:sz w:val="24"/>
          <w:szCs w:val="24"/>
          <w:lang w:eastAsia="el-GR"/>
        </w:rPr>
        <w:t>(3α –2)χ = 4 – β</w:t>
      </w:r>
      <w:r w:rsidRPr="00DF4065">
        <w:rPr>
          <w:sz w:val="24"/>
          <w:szCs w:val="24"/>
        </w:rPr>
        <w:t xml:space="preserve">   να είναι αόριστη.</w:t>
      </w:r>
      <w:r w:rsidR="00195AA8" w:rsidRPr="00DF4065">
        <w:rPr>
          <w:rFonts w:eastAsia="Times New Roman" w:cs="Times New Roman"/>
          <w:sz w:val="24"/>
          <w:szCs w:val="24"/>
          <w:lang w:eastAsia="el-GR"/>
        </w:rPr>
        <w:t xml:space="preserve">                                 </w:t>
      </w:r>
    </w:p>
    <w:p w:rsidR="00195AA8" w:rsidRPr="006A65A6" w:rsidRDefault="00195AA8" w:rsidP="00195AA8">
      <w:pPr>
        <w:pStyle w:val="ListParagraph"/>
        <w:rPr>
          <w:sz w:val="24"/>
          <w:szCs w:val="24"/>
        </w:rPr>
      </w:pPr>
      <w:r w:rsidRPr="006A65A6">
        <w:rPr>
          <w:sz w:val="24"/>
          <w:szCs w:val="24"/>
        </w:rPr>
        <w:t xml:space="preserve"> </w:t>
      </w:r>
      <w:r w:rsidRPr="006A65A6">
        <w:rPr>
          <w:rFonts w:eastAsia="Times New Roman" w:cs="Times New Roman"/>
          <w:sz w:val="24"/>
          <w:szCs w:val="24"/>
          <w:lang w:eastAsia="el-GR"/>
        </w:rPr>
        <w:t xml:space="preserve">                                            </w:t>
      </w:r>
    </w:p>
    <w:p w:rsidR="00195AA8" w:rsidRPr="006A65A6" w:rsidRDefault="00195AA8" w:rsidP="00195AA8">
      <w:pPr>
        <w:rPr>
          <w:sz w:val="24"/>
          <w:szCs w:val="24"/>
        </w:rPr>
      </w:pPr>
    </w:p>
    <w:p w:rsidR="00195AA8" w:rsidRPr="00E422ED" w:rsidRDefault="00195AA8" w:rsidP="00195AA8">
      <w:pPr>
        <w:rPr>
          <w:sz w:val="24"/>
          <w:szCs w:val="24"/>
          <w:lang w:val="en-US"/>
        </w:rPr>
      </w:pPr>
    </w:p>
    <w:p w:rsidR="00BD2F89" w:rsidRPr="00E422ED" w:rsidRDefault="00195AA8" w:rsidP="00E422ED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6A65A6">
        <w:rPr>
          <w:sz w:val="24"/>
          <w:szCs w:val="24"/>
        </w:rPr>
        <w:t xml:space="preserve">Να λύσετε τις ανισώσεις </w:t>
      </w:r>
      <w:r w:rsidR="00A43E8F" w:rsidRPr="006A65A6">
        <w:rPr>
          <w:sz w:val="24"/>
          <w:szCs w:val="24"/>
        </w:rPr>
        <w:t>και να δώσετε τις λύσεις σε γραφική αναπαράσταση και σε μορφή διαστήματος.</w:t>
      </w:r>
    </w:p>
    <w:p w:rsidR="00BD2F89" w:rsidRPr="006A65A6" w:rsidRDefault="00CF2B55" w:rsidP="00BD2F89">
      <w:pPr>
        <w:pStyle w:val="ListParagraph"/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noProof/>
          <w:sz w:val="24"/>
          <w:szCs w:val="24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37.7pt;margin-top:.75pt;width:111.15pt;height:16.2pt;z-index:251663360;mso-position-horizontal-relative:text;mso-position-vertical-relative:text">
            <v:imagedata r:id="rId7" o:title=""/>
            <w10:wrap type="square"/>
          </v:shape>
          <o:OLEObject Type="Embed" ProgID="Equation.DSMT4" ShapeID="_x0000_s1028" DrawAspect="Content" ObjectID="_1456772723" r:id="rId8"/>
        </w:object>
      </w:r>
      <w:r>
        <w:rPr>
          <w:noProof/>
          <w:sz w:val="24"/>
          <w:szCs w:val="24"/>
        </w:rPr>
        <w:object w:dxaOrig="1440" w:dyaOrig="1440">
          <v:shape id="_x0000_s1027" type="#_x0000_t75" style="position:absolute;left:0;text-align:left;margin-left:267.1pt;margin-top:7.5pt;width:197.35pt;height:16.2pt;z-index:251661312;mso-position-horizontal-relative:text;mso-position-vertical-relative:text">
            <v:imagedata r:id="rId9" o:title=""/>
            <w10:wrap type="square"/>
          </v:shape>
          <o:OLEObject Type="Embed" ProgID="Equation.DSMT4" ShapeID="_x0000_s1027" DrawAspect="Content" ObjectID="_1456772724" r:id="rId10"/>
        </w:object>
      </w:r>
      <w:r w:rsidR="00BD2F89" w:rsidRPr="006A65A6">
        <w:rPr>
          <w:rFonts w:ascii="Times New Roman" w:hAnsi="Times New Roman"/>
          <w:sz w:val="24"/>
          <w:szCs w:val="24"/>
        </w:rPr>
        <w:t xml:space="preserve">α)     </w:t>
      </w:r>
      <w:r w:rsidR="00BD2F89" w:rsidRPr="006A65A6">
        <w:rPr>
          <w:sz w:val="24"/>
          <w:szCs w:val="24"/>
        </w:rPr>
        <w:t xml:space="preserve">                                                                             </w:t>
      </w:r>
      <w:r w:rsidR="00BD2F89" w:rsidRPr="006A65A6">
        <w:rPr>
          <w:rFonts w:ascii="Times New Roman" w:hAnsi="Times New Roman"/>
          <w:iCs/>
          <w:sz w:val="24"/>
          <w:szCs w:val="24"/>
        </w:rPr>
        <w:t xml:space="preserve">      </w:t>
      </w:r>
    </w:p>
    <w:p w:rsidR="00BD2F89" w:rsidRPr="006A65A6" w:rsidRDefault="00BD2F89" w:rsidP="00BD2F89">
      <w:pPr>
        <w:pStyle w:val="MTDisplayEquation"/>
        <w:ind w:left="360"/>
      </w:pPr>
      <w:r w:rsidRPr="006A65A6">
        <w:tab/>
        <w:t xml:space="preserve"> </w:t>
      </w:r>
    </w:p>
    <w:p w:rsidR="00BD2F89" w:rsidRPr="006A65A6" w:rsidRDefault="00BD2F89" w:rsidP="00BD2F89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6A65A6">
        <w:rPr>
          <w:rFonts w:ascii="Times New Roman" w:hAnsi="Times New Roman"/>
          <w:sz w:val="24"/>
          <w:szCs w:val="24"/>
        </w:rPr>
        <w:t xml:space="preserve">   </w:t>
      </w:r>
    </w:p>
    <w:p w:rsidR="00BD2F89" w:rsidRPr="006A65A6" w:rsidRDefault="00BD2F89" w:rsidP="00BD2F8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</w:rPr>
      </w:pPr>
      <w:r w:rsidRPr="006A65A6">
        <w:rPr>
          <w:rFonts w:ascii="Times New Roman" w:hAnsi="Times New Roman"/>
          <w:iCs/>
          <w:sz w:val="24"/>
          <w:szCs w:val="24"/>
        </w:rPr>
        <w:t xml:space="preserve">      </w:t>
      </w:r>
    </w:p>
    <w:p w:rsidR="00BD2F89" w:rsidRPr="006A65A6" w:rsidRDefault="00BD2F89" w:rsidP="00BD2F8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</w:rPr>
      </w:pPr>
    </w:p>
    <w:p w:rsidR="00BD2F89" w:rsidRPr="006A65A6" w:rsidRDefault="00BD2F89" w:rsidP="00BD2F8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</w:rPr>
      </w:pPr>
      <w:r w:rsidRPr="006A65A6">
        <w:rPr>
          <w:rFonts w:ascii="Times New Roman" w:hAnsi="Times New Roman"/>
          <w:iCs/>
          <w:sz w:val="24"/>
          <w:szCs w:val="24"/>
        </w:rPr>
        <w:t xml:space="preserve">      </w:t>
      </w:r>
    </w:p>
    <w:p w:rsidR="00BD2F89" w:rsidRPr="006A65A6" w:rsidRDefault="00BD2F89" w:rsidP="00BD2F8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</w:rPr>
      </w:pPr>
    </w:p>
    <w:p w:rsidR="00BD2F89" w:rsidRPr="006A65A6" w:rsidRDefault="00BD2F89" w:rsidP="00BD2F89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</w:p>
    <w:p w:rsidR="00BD2F89" w:rsidRPr="006A65A6" w:rsidRDefault="00BD2F89" w:rsidP="00BD2F89">
      <w:pPr>
        <w:pStyle w:val="ListParagraph"/>
        <w:autoSpaceDE w:val="0"/>
        <w:autoSpaceDN w:val="0"/>
        <w:adjustRightInd w:val="0"/>
        <w:spacing w:after="0" w:line="240" w:lineRule="auto"/>
        <w:ind w:left="502"/>
        <w:rPr>
          <w:sz w:val="24"/>
          <w:szCs w:val="24"/>
        </w:rPr>
      </w:pPr>
    </w:p>
    <w:p w:rsidR="00BD2F89" w:rsidRPr="006A65A6" w:rsidRDefault="00BD2F89" w:rsidP="00BD2F89">
      <w:pPr>
        <w:pStyle w:val="ListParagraph"/>
        <w:autoSpaceDE w:val="0"/>
        <w:autoSpaceDN w:val="0"/>
        <w:adjustRightInd w:val="0"/>
        <w:spacing w:after="0" w:line="240" w:lineRule="auto"/>
        <w:ind w:left="502"/>
        <w:rPr>
          <w:sz w:val="24"/>
          <w:szCs w:val="24"/>
        </w:rPr>
      </w:pPr>
    </w:p>
    <w:p w:rsidR="00BD2F89" w:rsidRPr="006A65A6" w:rsidRDefault="00BD2F89" w:rsidP="00BD2F89">
      <w:pPr>
        <w:pStyle w:val="ListParagraph"/>
        <w:autoSpaceDE w:val="0"/>
        <w:autoSpaceDN w:val="0"/>
        <w:adjustRightInd w:val="0"/>
        <w:spacing w:after="0" w:line="240" w:lineRule="auto"/>
        <w:ind w:left="502"/>
        <w:rPr>
          <w:sz w:val="24"/>
          <w:szCs w:val="24"/>
        </w:rPr>
      </w:pPr>
    </w:p>
    <w:p w:rsidR="00BD2F89" w:rsidRPr="006A65A6" w:rsidRDefault="00BD2F89" w:rsidP="00BD2F89">
      <w:pPr>
        <w:pStyle w:val="ListParagraph"/>
        <w:autoSpaceDE w:val="0"/>
        <w:autoSpaceDN w:val="0"/>
        <w:adjustRightInd w:val="0"/>
        <w:spacing w:after="0" w:line="240" w:lineRule="auto"/>
        <w:ind w:left="502"/>
        <w:rPr>
          <w:rFonts w:ascii="Times New Roman" w:hAnsi="Times New Roman"/>
          <w:iCs/>
          <w:sz w:val="24"/>
          <w:szCs w:val="24"/>
        </w:rPr>
      </w:pPr>
      <w:r w:rsidRPr="006A65A6">
        <w:rPr>
          <w:sz w:val="24"/>
          <w:szCs w:val="24"/>
        </w:rPr>
        <w:t xml:space="preserve">      </w:t>
      </w:r>
    </w:p>
    <w:p w:rsidR="00BD2F89" w:rsidRPr="006A65A6" w:rsidRDefault="00BD2F89" w:rsidP="00BD2F89">
      <w:pPr>
        <w:rPr>
          <w:sz w:val="24"/>
          <w:szCs w:val="24"/>
        </w:rPr>
      </w:pPr>
    </w:p>
    <w:p w:rsidR="00BD2F89" w:rsidRPr="006A65A6" w:rsidRDefault="00BD2F89" w:rsidP="00BD2F89">
      <w:pPr>
        <w:rPr>
          <w:sz w:val="24"/>
          <w:szCs w:val="24"/>
        </w:rPr>
      </w:pPr>
    </w:p>
    <w:p w:rsidR="00BD2F89" w:rsidRPr="006A65A6" w:rsidRDefault="00BD2F89" w:rsidP="00BD2F89">
      <w:pPr>
        <w:rPr>
          <w:sz w:val="24"/>
          <w:szCs w:val="24"/>
        </w:rPr>
      </w:pPr>
    </w:p>
    <w:p w:rsidR="00BD2F89" w:rsidRPr="006A65A6" w:rsidRDefault="00BD2F89" w:rsidP="00BD2F89">
      <w:pPr>
        <w:rPr>
          <w:sz w:val="24"/>
          <w:szCs w:val="24"/>
        </w:rPr>
      </w:pPr>
    </w:p>
    <w:p w:rsidR="00BD2F89" w:rsidRPr="00E422ED" w:rsidRDefault="00BD2F89" w:rsidP="00BD2F89">
      <w:pPr>
        <w:rPr>
          <w:sz w:val="24"/>
          <w:szCs w:val="24"/>
          <w:lang w:val="en-US"/>
        </w:rPr>
      </w:pPr>
    </w:p>
    <w:p w:rsidR="00BD2F89" w:rsidRPr="006A65A6" w:rsidRDefault="00BD2F89" w:rsidP="00BD2F89">
      <w:pPr>
        <w:rPr>
          <w:sz w:val="24"/>
          <w:szCs w:val="24"/>
        </w:rPr>
      </w:pPr>
    </w:p>
    <w:p w:rsidR="00BD2F89" w:rsidRPr="006A65A6" w:rsidRDefault="00BD2F89" w:rsidP="003111BE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6A65A6">
        <w:rPr>
          <w:sz w:val="24"/>
          <w:szCs w:val="24"/>
        </w:rPr>
        <w:t xml:space="preserve">Να βρείτε τις κοινές λύσεις (αν υπάρχουν) των πιο κάτω ανισώσεων:  </w:t>
      </w:r>
      <w:r w:rsidR="00781A29">
        <w:rPr>
          <w:sz w:val="24"/>
          <w:szCs w:val="24"/>
        </w:rPr>
        <w:t>(β.18)</w:t>
      </w:r>
    </w:p>
    <w:p w:rsidR="00BD2F89" w:rsidRPr="006A65A6" w:rsidRDefault="00BD2F89" w:rsidP="00BD2F89">
      <w:pPr>
        <w:pStyle w:val="ListParagraph"/>
        <w:ind w:left="502"/>
        <w:rPr>
          <w:sz w:val="24"/>
          <w:szCs w:val="24"/>
        </w:rPr>
      </w:pPr>
      <w:r w:rsidRPr="006A65A6">
        <w:rPr>
          <w:sz w:val="24"/>
          <w:szCs w:val="24"/>
        </w:rPr>
        <w:t xml:space="preserve">  4 – 5(χ – 2)</w:t>
      </w:r>
      <w:r w:rsidRPr="006A65A6">
        <w:rPr>
          <w:position w:val="-4"/>
          <w:sz w:val="24"/>
          <w:szCs w:val="24"/>
        </w:rPr>
        <w:object w:dxaOrig="200" w:dyaOrig="240">
          <v:shape id="_x0000_i1025" type="#_x0000_t75" style="width:9.6pt;height:12pt" o:ole="">
            <v:imagedata r:id="rId11" o:title=""/>
          </v:shape>
          <o:OLEObject Type="Embed" ProgID="Equation.DSMT4" ShapeID="_x0000_i1025" DrawAspect="Content" ObjectID="_1456772721" r:id="rId12"/>
        </w:object>
      </w:r>
      <w:r w:rsidRPr="006A65A6">
        <w:rPr>
          <w:sz w:val="24"/>
          <w:szCs w:val="24"/>
        </w:rPr>
        <w:t xml:space="preserve">13 – 3(χ + 1)        και       </w:t>
      </w:r>
      <w:r w:rsidRPr="006A65A6">
        <w:rPr>
          <w:position w:val="-24"/>
          <w:sz w:val="24"/>
          <w:szCs w:val="24"/>
        </w:rPr>
        <w:object w:dxaOrig="520" w:dyaOrig="620">
          <v:shape id="_x0000_i1026" type="#_x0000_t75" style="width:25.8pt;height:30.6pt" o:ole="">
            <v:imagedata r:id="rId13" o:title=""/>
          </v:shape>
          <o:OLEObject Type="Embed" ProgID="Equation.DSMT4" ShapeID="_x0000_i1026" DrawAspect="Content" ObjectID="_1456772722" r:id="rId14"/>
        </w:object>
      </w:r>
      <w:r w:rsidRPr="006A65A6">
        <w:rPr>
          <w:sz w:val="24"/>
          <w:szCs w:val="24"/>
        </w:rPr>
        <w:t xml:space="preserve"> &gt;1 + χ</w:t>
      </w:r>
    </w:p>
    <w:p w:rsidR="00BD2F89" w:rsidRPr="006A65A6" w:rsidRDefault="00BD2F89" w:rsidP="00BD2F89">
      <w:pPr>
        <w:rPr>
          <w:sz w:val="24"/>
          <w:szCs w:val="24"/>
        </w:rPr>
      </w:pPr>
    </w:p>
    <w:p w:rsidR="00BD2F89" w:rsidRPr="006A65A6" w:rsidRDefault="00BD2F89" w:rsidP="00BD2F89">
      <w:pPr>
        <w:rPr>
          <w:sz w:val="24"/>
          <w:szCs w:val="24"/>
        </w:rPr>
      </w:pPr>
    </w:p>
    <w:p w:rsidR="00BD2F89" w:rsidRPr="006A65A6" w:rsidRDefault="00BD2F89" w:rsidP="00BD2F89">
      <w:pPr>
        <w:rPr>
          <w:sz w:val="24"/>
          <w:szCs w:val="24"/>
        </w:rPr>
      </w:pPr>
    </w:p>
    <w:p w:rsidR="00BD2F89" w:rsidRPr="006A65A6" w:rsidRDefault="00BD2F89" w:rsidP="00BD2F89">
      <w:pPr>
        <w:rPr>
          <w:sz w:val="24"/>
          <w:szCs w:val="24"/>
        </w:rPr>
      </w:pPr>
    </w:p>
    <w:p w:rsidR="00BD2F89" w:rsidRPr="006A65A6" w:rsidRDefault="00BD2F89" w:rsidP="00BD2F89">
      <w:pPr>
        <w:rPr>
          <w:sz w:val="24"/>
          <w:szCs w:val="24"/>
        </w:rPr>
      </w:pPr>
    </w:p>
    <w:p w:rsidR="00BD2F89" w:rsidRPr="006A65A6" w:rsidRDefault="00BD2F89" w:rsidP="00BD2F89">
      <w:pPr>
        <w:rPr>
          <w:sz w:val="24"/>
          <w:szCs w:val="24"/>
        </w:rPr>
      </w:pPr>
    </w:p>
    <w:p w:rsidR="006D0CAC" w:rsidRPr="006A65A6" w:rsidRDefault="006D0CAC" w:rsidP="006D0CAC">
      <w:pPr>
        <w:pStyle w:val="Default"/>
        <w:rPr>
          <w:color w:val="auto"/>
        </w:rPr>
        <w:sectPr w:rsidR="006D0CAC" w:rsidRPr="006A65A6" w:rsidSect="005A4C88">
          <w:footerReference w:type="default" r:id="rId15"/>
          <w:pgSz w:w="11904" w:h="17340"/>
          <w:pgMar w:top="720" w:right="720" w:bottom="720" w:left="720" w:header="720" w:footer="720" w:gutter="0"/>
          <w:cols w:space="720"/>
          <w:noEndnote/>
          <w:docGrid w:linePitch="299"/>
        </w:sectPr>
      </w:pPr>
    </w:p>
    <w:p w:rsidR="008F404D" w:rsidRPr="006A65A6" w:rsidRDefault="008F404D" w:rsidP="004B4299">
      <w:pPr>
        <w:rPr>
          <w:sz w:val="24"/>
          <w:szCs w:val="24"/>
        </w:rPr>
      </w:pPr>
    </w:p>
    <w:p w:rsidR="009C1375" w:rsidRDefault="009C1375" w:rsidP="009C1375">
      <w:pPr>
        <w:pStyle w:val="ListParagraph"/>
        <w:numPr>
          <w:ilvl w:val="0"/>
          <w:numId w:val="4"/>
        </w:numPr>
      </w:pPr>
      <w:r w:rsidRPr="006A65A6">
        <w:rPr>
          <w:sz w:val="24"/>
          <w:szCs w:val="24"/>
        </w:rPr>
        <w:t>Η κυρία Μαρία δουλεύει σε ένα εργοστάσιο ραπτικής και παίρνει μισθό  €1200. Επιπλέον η κυρία Μαρία ράβει και στο σπίτι της φορέματα τα οποία πωλεί προς €30 το ένα. Ποιος είναι ο μικρότερος αριθμός  φορεμάτων που    πρέπει να πουλήσει για να έχει συνολικό εισόδημα τον μήνα  τουλάχισ</w:t>
      </w:r>
      <w:r>
        <w:t>τον  €16</w:t>
      </w:r>
      <w:r w:rsidR="00312C76">
        <w:t>00</w:t>
      </w:r>
      <w:r>
        <w:t>.(Να λυθεί με χρήση ανίσωσης)  (β.9)</w:t>
      </w:r>
    </w:p>
    <w:p w:rsidR="009C1375" w:rsidRDefault="009C1375" w:rsidP="009C1375"/>
    <w:p w:rsidR="009C1375" w:rsidRDefault="009C1375" w:rsidP="009C1375"/>
    <w:p w:rsidR="009C1375" w:rsidRDefault="009C1375" w:rsidP="009C1375"/>
    <w:p w:rsidR="009C1375" w:rsidRDefault="009C1375" w:rsidP="009C1375"/>
    <w:p w:rsidR="009C1375" w:rsidRDefault="009C1375" w:rsidP="009C1375"/>
    <w:p w:rsidR="009C1375" w:rsidRDefault="009C1375" w:rsidP="009C1375"/>
    <w:p w:rsidR="009C1375" w:rsidRDefault="009C1375" w:rsidP="009C1375"/>
    <w:p w:rsidR="009C1375" w:rsidRDefault="009C1375" w:rsidP="009C1375"/>
    <w:p w:rsidR="009C1375" w:rsidRDefault="009C1375" w:rsidP="009C1375"/>
    <w:p w:rsidR="009C1375" w:rsidRPr="006A65A6" w:rsidRDefault="009C1375" w:rsidP="009C1375">
      <w:pPr>
        <w:pStyle w:val="Default"/>
        <w:numPr>
          <w:ilvl w:val="0"/>
          <w:numId w:val="4"/>
        </w:numPr>
        <w:rPr>
          <w:color w:val="auto"/>
        </w:rPr>
      </w:pPr>
      <w:r w:rsidRPr="006A65A6">
        <w:rPr>
          <w:color w:val="auto"/>
        </w:rPr>
        <w:t>Να βρείτε τις ακέραιες τιμές που μπορεί να πάρει η μεταβλητ</w:t>
      </w:r>
      <w:r>
        <w:rPr>
          <w:color w:val="auto"/>
        </w:rPr>
        <w:t>ή κ ώστε ο περιττός αριθμός 2κ + 1 να βρίσκεται μεταξύ του –2 και του 6</w:t>
      </w:r>
      <w:r w:rsidRPr="006A65A6">
        <w:rPr>
          <w:color w:val="auto"/>
        </w:rPr>
        <w:t>.</w:t>
      </w:r>
      <w:r>
        <w:rPr>
          <w:color w:val="auto"/>
        </w:rPr>
        <w:t>(Να λυθεί με χρήση ανισώσεων)</w:t>
      </w:r>
      <w:r w:rsidRPr="006A65A6">
        <w:rPr>
          <w:color w:val="auto"/>
        </w:rPr>
        <w:t xml:space="preserve"> </w:t>
      </w:r>
      <w:r>
        <w:rPr>
          <w:color w:val="auto"/>
        </w:rPr>
        <w:t>(β.9)</w:t>
      </w:r>
    </w:p>
    <w:p w:rsidR="009C1375" w:rsidRPr="006A65A6" w:rsidRDefault="009C1375" w:rsidP="009C1375">
      <w:pPr>
        <w:pStyle w:val="Default"/>
        <w:ind w:left="-540"/>
        <w:rPr>
          <w:color w:val="auto"/>
        </w:rPr>
      </w:pPr>
    </w:p>
    <w:p w:rsidR="009C1375" w:rsidRPr="006A65A6" w:rsidRDefault="009C1375" w:rsidP="009C1375">
      <w:pPr>
        <w:rPr>
          <w:sz w:val="24"/>
          <w:szCs w:val="24"/>
        </w:rPr>
      </w:pPr>
    </w:p>
    <w:p w:rsidR="009C1375" w:rsidRPr="006A65A6" w:rsidRDefault="009C1375" w:rsidP="009C1375">
      <w:pPr>
        <w:rPr>
          <w:sz w:val="24"/>
          <w:szCs w:val="24"/>
        </w:rPr>
      </w:pPr>
    </w:p>
    <w:sectPr w:rsidR="009C1375" w:rsidRPr="006A65A6" w:rsidSect="00E10B0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F2B55" w:rsidRDefault="00CF2B55" w:rsidP="003111BE">
      <w:pPr>
        <w:spacing w:after="0" w:line="240" w:lineRule="auto"/>
      </w:pPr>
      <w:r>
        <w:separator/>
      </w:r>
    </w:p>
  </w:endnote>
  <w:endnote w:type="continuationSeparator" w:id="0">
    <w:p w:rsidR="00CF2B55" w:rsidRDefault="00CF2B55" w:rsidP="003111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11694080"/>
      <w:docPartObj>
        <w:docPartGallery w:val="Page Numbers (Bottom of Page)"/>
        <w:docPartUnique/>
      </w:docPartObj>
    </w:sdtPr>
    <w:sdtEndPr>
      <w:rPr>
        <w:b/>
        <w:noProof/>
      </w:rPr>
    </w:sdtEndPr>
    <w:sdtContent>
      <w:p w:rsidR="003111BE" w:rsidRPr="003111BE" w:rsidRDefault="003111BE">
        <w:pPr>
          <w:pStyle w:val="Footer"/>
          <w:jc w:val="right"/>
          <w:rPr>
            <w:b/>
          </w:rPr>
        </w:pPr>
        <w:r w:rsidRPr="003111BE">
          <w:rPr>
            <w:b/>
          </w:rPr>
          <w:fldChar w:fldCharType="begin"/>
        </w:r>
        <w:r w:rsidRPr="003111BE">
          <w:rPr>
            <w:b/>
          </w:rPr>
          <w:instrText xml:space="preserve"> PAGE   \* MERGEFORMAT </w:instrText>
        </w:r>
        <w:r w:rsidRPr="003111BE">
          <w:rPr>
            <w:b/>
          </w:rPr>
          <w:fldChar w:fldCharType="separate"/>
        </w:r>
        <w:r w:rsidR="002664FF">
          <w:rPr>
            <w:b/>
            <w:noProof/>
          </w:rPr>
          <w:t>1</w:t>
        </w:r>
        <w:r w:rsidRPr="003111BE">
          <w:rPr>
            <w:b/>
            <w:noProof/>
          </w:rPr>
          <w:fldChar w:fldCharType="end"/>
        </w:r>
      </w:p>
    </w:sdtContent>
  </w:sdt>
  <w:p w:rsidR="003111BE" w:rsidRDefault="003111B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F2B55" w:rsidRDefault="00CF2B55" w:rsidP="003111BE">
      <w:pPr>
        <w:spacing w:after="0" w:line="240" w:lineRule="auto"/>
      </w:pPr>
      <w:r>
        <w:separator/>
      </w:r>
    </w:p>
  </w:footnote>
  <w:footnote w:type="continuationSeparator" w:id="0">
    <w:p w:rsidR="00CF2B55" w:rsidRDefault="00CF2B55" w:rsidP="003111B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067892"/>
    <w:multiLevelType w:val="hybridMultilevel"/>
    <w:tmpl w:val="39304108"/>
    <w:lvl w:ilvl="0" w:tplc="0408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D33BE2"/>
    <w:multiLevelType w:val="hybridMultilevel"/>
    <w:tmpl w:val="469E6A62"/>
    <w:lvl w:ilvl="0" w:tplc="B9B03BDE">
      <w:start w:val="2"/>
      <w:numFmt w:val="decimal"/>
      <w:lvlText w:val="%1."/>
      <w:lvlJc w:val="left"/>
      <w:pPr>
        <w:ind w:left="502" w:hanging="360"/>
      </w:pPr>
      <w:rPr>
        <w:rFonts w:eastAsiaTheme="minorHAnsi"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>
    <w:nsid w:val="25AB4D05"/>
    <w:multiLevelType w:val="hybridMultilevel"/>
    <w:tmpl w:val="402425B2"/>
    <w:lvl w:ilvl="0" w:tplc="B9B03BDE">
      <w:start w:val="2"/>
      <w:numFmt w:val="decimal"/>
      <w:lvlText w:val="%1."/>
      <w:lvlJc w:val="left"/>
      <w:pPr>
        <w:ind w:left="502" w:hanging="360"/>
      </w:pPr>
      <w:rPr>
        <w:rFonts w:eastAsiaTheme="minorHAnsi"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47BE115E"/>
    <w:multiLevelType w:val="hybridMultilevel"/>
    <w:tmpl w:val="39304108"/>
    <w:lvl w:ilvl="0" w:tplc="0408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BE64CDD"/>
    <w:multiLevelType w:val="hybridMultilevel"/>
    <w:tmpl w:val="6CFA21EC"/>
    <w:lvl w:ilvl="0" w:tplc="B9B03BDE">
      <w:start w:val="2"/>
      <w:numFmt w:val="decimal"/>
      <w:lvlText w:val="%1."/>
      <w:lvlJc w:val="left"/>
      <w:pPr>
        <w:ind w:left="502" w:hanging="360"/>
      </w:pPr>
      <w:rPr>
        <w:rFonts w:eastAsiaTheme="minorHAnsi"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>
    <w:nsid w:val="718710A7"/>
    <w:multiLevelType w:val="hybridMultilevel"/>
    <w:tmpl w:val="674A16B4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2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0B0F"/>
    <w:rsid w:val="00126A90"/>
    <w:rsid w:val="00195AA8"/>
    <w:rsid w:val="002664FF"/>
    <w:rsid w:val="003111BE"/>
    <w:rsid w:val="00312C76"/>
    <w:rsid w:val="003D370A"/>
    <w:rsid w:val="003F0BCD"/>
    <w:rsid w:val="004B4299"/>
    <w:rsid w:val="00554C88"/>
    <w:rsid w:val="005637BE"/>
    <w:rsid w:val="005A4C88"/>
    <w:rsid w:val="005A5009"/>
    <w:rsid w:val="00630AC4"/>
    <w:rsid w:val="006A65A6"/>
    <w:rsid w:val="006D0CAC"/>
    <w:rsid w:val="007031D9"/>
    <w:rsid w:val="00756DB1"/>
    <w:rsid w:val="00760517"/>
    <w:rsid w:val="00781A29"/>
    <w:rsid w:val="007A4A28"/>
    <w:rsid w:val="008260F7"/>
    <w:rsid w:val="008A1B3F"/>
    <w:rsid w:val="008F404D"/>
    <w:rsid w:val="00940C44"/>
    <w:rsid w:val="00971FD7"/>
    <w:rsid w:val="009C1375"/>
    <w:rsid w:val="009C77C8"/>
    <w:rsid w:val="00A24A43"/>
    <w:rsid w:val="00A43E8F"/>
    <w:rsid w:val="00A92B9B"/>
    <w:rsid w:val="00AA24EA"/>
    <w:rsid w:val="00BD2F89"/>
    <w:rsid w:val="00C40343"/>
    <w:rsid w:val="00C65F11"/>
    <w:rsid w:val="00CC73D7"/>
    <w:rsid w:val="00CF2B55"/>
    <w:rsid w:val="00DF4065"/>
    <w:rsid w:val="00E10B0F"/>
    <w:rsid w:val="00E422ED"/>
    <w:rsid w:val="00FA68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;"/>
  <w15:docId w15:val="{D320ADC4-5083-41CC-B884-C84AE081CC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0B0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10B0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260F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60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60F7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BD2F89"/>
    <w:pPr>
      <w:tabs>
        <w:tab w:val="center" w:pos="4680"/>
        <w:tab w:val="right" w:pos="9360"/>
      </w:tabs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sz w:val="24"/>
      <w:szCs w:val="24"/>
      <w:lang w:eastAsia="el-GR"/>
    </w:rPr>
  </w:style>
  <w:style w:type="character" w:customStyle="1" w:styleId="MTDisplayEquationChar">
    <w:name w:val="MTDisplayEquation Char"/>
    <w:link w:val="MTDisplayEquation"/>
    <w:rsid w:val="00BD2F89"/>
    <w:rPr>
      <w:rFonts w:ascii="Calibri" w:eastAsia="Times New Roman" w:hAnsi="Calibri" w:cs="Calibri"/>
      <w:sz w:val="24"/>
      <w:szCs w:val="24"/>
      <w:lang w:eastAsia="el-GR"/>
    </w:rPr>
  </w:style>
  <w:style w:type="paragraph" w:customStyle="1" w:styleId="Default">
    <w:name w:val="Default"/>
    <w:rsid w:val="006D0CA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6A65A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111B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111BE"/>
  </w:style>
  <w:style w:type="paragraph" w:styleId="Footer">
    <w:name w:val="footer"/>
    <w:basedOn w:val="Normal"/>
    <w:link w:val="FooterChar"/>
    <w:uiPriority w:val="99"/>
    <w:unhideWhenUsed/>
    <w:rsid w:val="003111B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11B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1</Pages>
  <Words>253</Words>
  <Characters>137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6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ntonios Costi</cp:lastModifiedBy>
  <cp:revision>25</cp:revision>
  <dcterms:created xsi:type="dcterms:W3CDTF">2014-03-12T15:00:00Z</dcterms:created>
  <dcterms:modified xsi:type="dcterms:W3CDTF">2014-03-19T20:19:00Z</dcterms:modified>
</cp:coreProperties>
</file>